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7AC0" w:rsidRDefault="00847AC0" w:rsidP="00847AC0">
      <w:r>
        <w:t>Ακόμα λίγη στροφορμή…</w:t>
      </w:r>
    </w:p>
    <w:p w:rsidR="000A73AA" w:rsidRDefault="000A73AA"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2676</wp:posOffset>
                </wp:positionV>
                <wp:extent cx="4298315" cy="2510790"/>
                <wp:effectExtent l="0" t="0" r="6985" b="3810"/>
                <wp:wrapSquare wrapText="bothSides"/>
                <wp:docPr id="1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Εικόνα 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61713" y="39583"/>
                            <a:ext cx="4236725" cy="247142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5366804B" id="Καμβάς 1" o:spid="_x0000_s1026" editas="canvas" style="position:absolute;margin-left:287.25pt;margin-top:1pt;width:338.45pt;height:197.7pt;z-index:251658240;mso-position-horizontal:right;mso-position-horizontal-relative:margin" coordsize="42983,25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2983;height:25107;visibility:visible;mso-wrap-style:square">
                  <v:fill o:detectmouseclick="t"/>
                  <v:path o:connecttype="none"/>
                </v:shape>
                <v:shape id="Εικόνα 2" o:spid="_x0000_s1028" type="#_x0000_t75" style="position:absolute;left:617;top:395;width:42367;height:24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ygLfEAAAA2gAAAA8AAABkcnMvZG93bnJldi54bWxEj09rwkAUxO+FfoflFbzppjlISV0lBCrt&#10;QcR/hd5es69JavZtyD41fvuuIPQ4zMxvmNlicK06Ux8azwaeJwko4tLbhisD+93b+AVUEGSLrWcy&#10;cKUAi/njwwwz6y+8ofNWKhUhHDI0UIt0mdahrMlhmPiOOHo/vncoUfaVtj1eIty1Ok2SqXbYcFyo&#10;saOipvK4PTkDJO1VPvPlUT5+w7pZFenX4XtpzOhpyF9BCQ3yH763362BFG5X4g3Q8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tygLfEAAAA2gAAAA8AAAAAAAAAAAAAAAAA&#10;nwIAAGRycy9kb3ducmV2LnhtbFBLBQYAAAAABAAEAPcAAACQAwAAAAA=&#10;">
                  <v:imagedata r:id="rId6" o:title=""/>
                  <v:path arrowok="t"/>
                </v:shape>
                <w10:wrap type="square" anchorx="margin"/>
              </v:group>
            </w:pict>
          </mc:Fallback>
        </mc:AlternateContent>
      </w:r>
    </w:p>
    <w:p w:rsidR="00E00055" w:rsidRDefault="00614B09">
      <w:r>
        <w:t>Ακόμα λίγη στροφορμή…</w:t>
      </w:r>
    </w:p>
    <w:p w:rsidR="00111E1F" w:rsidRDefault="000A73AA">
      <w:r>
        <w:t xml:space="preserve">Μαζεύοντας μερικά συμπεράσματα από προηγούμενες αναρτήσεις ας κάνουμε μερικούς υπολογισμούς ως </w:t>
      </w:r>
      <w:r w:rsidR="00111E1F">
        <w:t>προς</w:t>
      </w:r>
    </w:p>
    <w:p w:rsidR="00111E1F" w:rsidRDefault="00111E1F" w:rsidP="00111E1F">
      <w:r>
        <w:t xml:space="preserve">1. </w:t>
      </w:r>
      <w:r w:rsidR="000A73AA">
        <w:t xml:space="preserve"> τα αδρανειακά σημεία Κ του εδάφους και Ζ το οποίο ανήκει στην ίδια οριζόντια με το </w:t>
      </w:r>
      <w:r w:rsidR="000A73AA" w:rsidRPr="00111E1F">
        <w:rPr>
          <w:lang w:val="en-US"/>
        </w:rPr>
        <w:t>cm</w:t>
      </w:r>
      <w:r w:rsidR="000A73AA" w:rsidRPr="000A73AA">
        <w:t xml:space="preserve"> </w:t>
      </w:r>
      <w:r w:rsidR="000A73AA">
        <w:t>( σημείο Ο του σχ</w:t>
      </w:r>
      <w:r>
        <w:t xml:space="preserve">ήματος) και </w:t>
      </w:r>
    </w:p>
    <w:p w:rsidR="000A73AA" w:rsidRDefault="00111E1F" w:rsidP="00111E1F">
      <w:r>
        <w:t xml:space="preserve">2. Ως προς </w:t>
      </w:r>
      <w:r w:rsidR="00847AC0">
        <w:t>το ανώτερο σημείο Δ</w:t>
      </w:r>
      <w:r>
        <w:t xml:space="preserve"> του δίσκου ( μη αδρανειακό) και θα γίνει μία προσπάθεια να καταλήξουμε στη σχέση (5) της άσκησης της ανάρτησης</w:t>
      </w:r>
    </w:p>
    <w:p w:rsidR="000A73AA" w:rsidRDefault="000A73AA">
      <w:r>
        <w:t>Γενικά ισχύει ότι για οποιοδήποτε σημείο Σ η στροφορμή είναι:</w:t>
      </w:r>
    </w:p>
    <w:p w:rsidR="000A73AA" w:rsidRDefault="000A73AA">
      <w:r w:rsidRPr="000A73AA">
        <w:rPr>
          <w:position w:val="-26"/>
        </w:rPr>
        <w:object w:dxaOrig="8199" w:dyaOrig="720">
          <v:shape id="_x0000_i1025" type="#_x0000_t75" style="width:410.25pt;height:36pt" o:ole="">
            <v:imagedata r:id="rId7" o:title=""/>
          </v:shape>
          <o:OLEObject Type="Embed" ProgID="Equation.DSMT4" ShapeID="_x0000_i1025" DrawAspect="Content" ObjectID="_1584521971" r:id="rId8"/>
        </w:object>
      </w:r>
      <w:r>
        <w:t xml:space="preserve"> </w:t>
      </w:r>
      <w:r w:rsidRPr="00111E1F">
        <w:t>(1)</w:t>
      </w:r>
    </w:p>
    <w:p w:rsidR="00111E1F" w:rsidRPr="00111E1F" w:rsidRDefault="00111E1F">
      <w:r>
        <w:t xml:space="preserve">όπου </w:t>
      </w:r>
      <w:r w:rsidRPr="00C271FA">
        <w:rPr>
          <w:position w:val="-12"/>
        </w:rPr>
        <w:object w:dxaOrig="520" w:dyaOrig="380">
          <v:shape id="_x0000_i1026" type="#_x0000_t75" style="width:25.8pt;height:19pt" o:ole="">
            <v:imagedata r:id="rId9" o:title=""/>
          </v:shape>
          <o:OLEObject Type="Embed" ProgID="Equation.DSMT4" ShapeID="_x0000_i1026" DrawAspect="Content" ObjectID="_1584521972" r:id="rId10"/>
        </w:object>
      </w:r>
      <w:r>
        <w:t xml:space="preserve"> η θέση του </w:t>
      </w:r>
      <w:r>
        <w:rPr>
          <w:lang w:val="en-US"/>
        </w:rPr>
        <w:t>cm</w:t>
      </w:r>
      <w:r w:rsidRPr="00111E1F">
        <w:t xml:space="preserve"> </w:t>
      </w:r>
      <w:r>
        <w:t>ως προς το εκάστοτε σημείο Σ</w:t>
      </w:r>
    </w:p>
    <w:p w:rsidR="00111E1F" w:rsidRDefault="00111E1F"/>
    <w:p w:rsidR="00111E1F" w:rsidRDefault="00111E1F" w:rsidP="00111E1F">
      <w:r w:rsidRPr="002D4CDE">
        <w:rPr>
          <w:b/>
          <w:lang w:val="en-US"/>
        </w:rPr>
        <w:t>i</w:t>
      </w:r>
      <w:r w:rsidRPr="002D4CDE">
        <w:rPr>
          <w:b/>
        </w:rPr>
        <w:t>)</w:t>
      </w:r>
      <w:r>
        <w:t xml:space="preserve"> Για το σημείο </w:t>
      </w:r>
      <w:r w:rsidRPr="002D4CDE">
        <w:rPr>
          <w:b/>
        </w:rPr>
        <w:t>Ζ</w:t>
      </w:r>
      <w:r>
        <w:t xml:space="preserve">: </w:t>
      </w:r>
      <w:r w:rsidRPr="00C271FA">
        <w:rPr>
          <w:position w:val="-12"/>
        </w:rPr>
        <w:object w:dxaOrig="1060" w:dyaOrig="420">
          <v:shape id="_x0000_i1027" type="#_x0000_t75" style="width:53pt;height:21.05pt" o:ole="">
            <v:imagedata r:id="rId11" o:title=""/>
          </v:shape>
          <o:OLEObject Type="Embed" ProgID="Equation.DSMT4" ShapeID="_x0000_i1027" DrawAspect="Content" ObjectID="_1584521973" r:id="rId12"/>
        </w:object>
      </w:r>
    </w:p>
    <w:p w:rsidR="00111E1F" w:rsidRDefault="00111E1F" w:rsidP="00111E1F">
      <w:r w:rsidRPr="00111E1F">
        <w:t>Συνεπ</w:t>
      </w:r>
      <w:r>
        <w:t xml:space="preserve">ώς </w:t>
      </w:r>
      <w:r w:rsidRPr="00C271FA">
        <w:rPr>
          <w:position w:val="-12"/>
        </w:rPr>
        <w:object w:dxaOrig="1520" w:dyaOrig="380">
          <v:shape id="_x0000_i1028" type="#_x0000_t75" style="width:76.1pt;height:19pt" o:ole="">
            <v:imagedata r:id="rId13" o:title=""/>
          </v:shape>
          <o:OLEObject Type="Embed" ProgID="Equation.DSMT4" ShapeID="_x0000_i1028" DrawAspect="Content" ObjectID="_1584521974" r:id="rId14"/>
        </w:object>
      </w:r>
      <w:r>
        <w:t xml:space="preserve">οπότε η σχέση (1) γίνεται: </w:t>
      </w:r>
      <w:r w:rsidRPr="00C271FA">
        <w:rPr>
          <w:position w:val="-26"/>
        </w:rPr>
        <w:object w:dxaOrig="2160" w:dyaOrig="720">
          <v:shape id="_x0000_i1029" type="#_x0000_t75" style="width:108pt;height:36pt" o:ole="">
            <v:imagedata r:id="rId15" o:title=""/>
          </v:shape>
          <o:OLEObject Type="Embed" ProgID="Equation.DSMT4" ShapeID="_x0000_i1029" DrawAspect="Content" ObjectID="_1584521975" r:id="rId16"/>
        </w:object>
      </w:r>
      <w:r>
        <w:t>και αυτόματα προκύπτει η σχέση (5) της ανάρτησης δηλαδή :</w:t>
      </w:r>
    </w:p>
    <w:p w:rsidR="00111E1F" w:rsidRPr="00111E1F" w:rsidRDefault="00111E1F" w:rsidP="00111E1F">
      <w:r w:rsidRPr="00C271FA">
        <w:rPr>
          <w:position w:val="-30"/>
        </w:rPr>
        <w:object w:dxaOrig="7080" w:dyaOrig="780">
          <v:shape id="_x0000_i1030" type="#_x0000_t75" style="width:353.9pt;height:38.7pt" o:ole="">
            <v:imagedata r:id="rId17" o:title=""/>
          </v:shape>
          <o:OLEObject Type="Embed" ProgID="Equation.DSMT4" ShapeID="_x0000_i1030" DrawAspect="Content" ObjectID="_1584521976" r:id="rId18"/>
        </w:object>
      </w:r>
      <w:r>
        <w:t xml:space="preserve">όπου το </w:t>
      </w:r>
      <w:r>
        <w:rPr>
          <w:lang w:val="en-US"/>
        </w:rPr>
        <w:t>cm</w:t>
      </w:r>
      <w:r w:rsidRPr="00111E1F">
        <w:t xml:space="preserve"> </w:t>
      </w:r>
      <w:r>
        <w:t xml:space="preserve">έχει μόνο ιδιοστροφορμή ως προς το </w:t>
      </w:r>
      <w:r w:rsidR="002D4CDE">
        <w:t xml:space="preserve">Ζ, δηλαδή </w:t>
      </w:r>
      <w:r w:rsidR="002D4CDE" w:rsidRPr="00C271FA">
        <w:rPr>
          <w:position w:val="-12"/>
        </w:rPr>
        <w:object w:dxaOrig="1359" w:dyaOrig="380">
          <v:shape id="_x0000_i1031" type="#_x0000_t75" style="width:67.9pt;height:19pt" o:ole="">
            <v:imagedata r:id="rId19" o:title=""/>
          </v:shape>
          <o:OLEObject Type="Embed" ProgID="Equation.DSMT4" ShapeID="_x0000_i1031" DrawAspect="Content" ObjectID="_1584521977" r:id="rId20"/>
        </w:object>
      </w:r>
    </w:p>
    <w:p w:rsidR="00111E1F" w:rsidRDefault="002D4CDE" w:rsidP="00111E1F">
      <w:r w:rsidRPr="002D4CDE">
        <w:rPr>
          <w:b/>
          <w:lang w:val="en-US"/>
        </w:rPr>
        <w:t>ii</w:t>
      </w:r>
      <w:r w:rsidRPr="002D4CDE">
        <w:rPr>
          <w:b/>
        </w:rPr>
        <w:t xml:space="preserve">) </w:t>
      </w:r>
      <w:r>
        <w:t xml:space="preserve">Σημείο Κ του εδάφους: </w:t>
      </w:r>
    </w:p>
    <w:p w:rsidR="002D4CDE" w:rsidRDefault="002D4CDE" w:rsidP="00111E1F">
      <w:r w:rsidRPr="00C271FA">
        <w:rPr>
          <w:position w:val="-12"/>
        </w:rPr>
        <w:object w:dxaOrig="2460" w:dyaOrig="420">
          <v:shape id="_x0000_i1032" type="#_x0000_t75" style="width:122.95pt;height:21.05pt" o:ole="">
            <v:imagedata r:id="rId21" o:title=""/>
          </v:shape>
          <o:OLEObject Type="Embed" ProgID="Equation.DSMT4" ShapeID="_x0000_i1032" DrawAspect="Content" ObjectID="_1584521978" r:id="rId22"/>
        </w:object>
      </w:r>
      <w:r>
        <w:t xml:space="preserve">και </w:t>
      </w:r>
    </w:p>
    <w:p w:rsidR="002D4CDE" w:rsidRDefault="002D4CDE" w:rsidP="00111E1F">
      <w:r w:rsidRPr="00C271FA">
        <w:rPr>
          <w:position w:val="-12"/>
        </w:rPr>
        <w:object w:dxaOrig="7080" w:dyaOrig="420">
          <v:shape id="_x0000_i1033" type="#_x0000_t75" style="width:353.9pt;height:21.05pt" o:ole="">
            <v:imagedata r:id="rId23" o:title=""/>
          </v:shape>
          <o:OLEObject Type="Embed" ProgID="Equation.DSMT4" ShapeID="_x0000_i1033" DrawAspect="Content" ObjectID="_1584521979" r:id="rId24"/>
        </w:object>
      </w:r>
      <w:r>
        <w:t xml:space="preserve">οπότε ο πρώτος όρος της (1) γίνεται </w:t>
      </w:r>
      <w:r w:rsidRPr="00C271FA">
        <w:rPr>
          <w:position w:val="-26"/>
        </w:rPr>
        <w:object w:dxaOrig="3200" w:dyaOrig="680">
          <v:shape id="_x0000_i1034" type="#_x0000_t75" style="width:160.3pt;height:33.95pt" o:ole="">
            <v:imagedata r:id="rId25" o:title=""/>
          </v:shape>
          <o:OLEObject Type="Embed" ProgID="Equation.DSMT4" ShapeID="_x0000_i1034" DrawAspect="Content" ObjectID="_1584521980" r:id="rId26"/>
        </w:object>
      </w:r>
      <w:r w:rsidRPr="002D4CDE">
        <w:t>(2)</w:t>
      </w:r>
    </w:p>
    <w:p w:rsidR="00847AC0" w:rsidRDefault="00847AC0" w:rsidP="00111E1F"/>
    <w:p w:rsidR="00847AC0" w:rsidRDefault="00847AC0" w:rsidP="00111E1F"/>
    <w:p w:rsidR="00847AC0" w:rsidRDefault="002D4CDE" w:rsidP="00111E1F">
      <w:r>
        <w:lastRenderedPageBreak/>
        <w:t xml:space="preserve">Οπότε </w:t>
      </w:r>
    </w:p>
    <w:p w:rsidR="002D4CDE" w:rsidRDefault="00742D24" w:rsidP="00111E1F">
      <w:r w:rsidRPr="00742D24">
        <w:rPr>
          <w:position w:val="-70"/>
        </w:rPr>
        <w:object w:dxaOrig="7640" w:dyaOrig="1540">
          <v:shape id="_x0000_i1038" type="#_x0000_t75" style="width:381.75pt;height:76.75pt" o:ole="">
            <v:imagedata r:id="rId27" o:title=""/>
          </v:shape>
          <o:OLEObject Type="Embed" ProgID="Equation.DSMT4" ShapeID="_x0000_i1038" DrawAspect="Content" ObjectID="_1584521981" r:id="rId28"/>
        </w:object>
      </w:r>
    </w:p>
    <w:p w:rsidR="005A370F" w:rsidRDefault="005A370F" w:rsidP="00111E1F">
      <w:r>
        <w:t>Η προηγούμενη σχέση είναι η σχέση (5) της ανάρτησης</w:t>
      </w:r>
      <w:r w:rsidR="00847AC0">
        <w:t>…</w:t>
      </w:r>
    </w:p>
    <w:p w:rsidR="00847AC0" w:rsidRDefault="00C331B3" w:rsidP="00111E1F"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885071</wp:posOffset>
                </wp:positionH>
                <wp:positionV relativeFrom="paragraph">
                  <wp:posOffset>694690</wp:posOffset>
                </wp:positionV>
                <wp:extent cx="4013200" cy="2341245"/>
                <wp:effectExtent l="0" t="0" r="0" b="1905"/>
                <wp:wrapSquare wrapText="bothSides"/>
                <wp:docPr id="3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" name="Εικόνα 4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35881"/>
                            <a:ext cx="3952053" cy="230536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CCDE43" id="Καμβάς 3" o:spid="_x0000_s1026" editas="canvas" style="position:absolute;margin-left:69.7pt;margin-top:54.7pt;width:316pt;height:184.35pt;z-index:251659264;mso-position-horizontal-relative:margin;mso-width-relative:margin;mso-height-relative:margin" coordsize="40132,23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">
                <v:shape id="_x0000_s1027" type="#_x0000_t75" style="position:absolute;width:40132;height:23412;visibility:visible;mso-wrap-style:square">
                  <v:fill o:detectmouseclick="t"/>
                  <v:path o:connecttype="none"/>
                </v:shape>
                <v:shape id="Εικόνα 4" o:spid="_x0000_s1028" type="#_x0000_t75" style="position:absolute;top:358;width:39520;height:230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Ai7LAAAAA2gAAAA8AAABkcnMvZG93bnJldi54bWxEj0GLwjAUhO+C/yG8hb3ImioiWo3iigse&#10;tbr3R/NsyzYv3STW+u+NIHgcZuYbZrnuTC1acr6yrGA0TEAQ51ZXXCg4n36+ZiB8QNZYWyYFd/Kw&#10;XvV7S0y1vfGR2iwUIkLYp6igDKFJpfR5SQb90DbE0btYZzBE6QqpHd4i3NRynCRTabDiuFBiQ9uS&#10;8r/sahRgvne7w/R7FuZzaZrfgb3+t1apz49uswARqAvv8Ku91wom8LwSb4BcP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4CLssAAAADaAAAADwAAAAAAAAAAAAAAAACfAgAA&#10;ZHJzL2Rvd25yZXYueG1sUEsFBgAAAAAEAAQA9wAAAIwDAAAAAA==&#10;">
                  <v:imagedata r:id="rId30" o:title=""/>
                  <v:path arrowok="t"/>
                </v:shape>
                <w10:wrap type="square" anchorx="margin"/>
              </v:group>
            </w:pict>
          </mc:Fallback>
        </mc:AlternateContent>
      </w:r>
      <w:r w:rsidR="00847AC0">
        <w:t xml:space="preserve">2. Ως προς το ανώτερο σημείο Δ του δίσκου ( μη αδρανειακό ) το οποίο φυσικά επιταχύνεται και ο παρατηρητής που κάθεται σε αυτό υποθέτει στο κέντρο μάζας δύναμη </w:t>
      </w:r>
      <w:r w:rsidR="00847AC0">
        <w:rPr>
          <w:lang w:val="en-US"/>
        </w:rPr>
        <w:t>D</w:t>
      </w:r>
      <w:r w:rsidR="00847AC0" w:rsidRPr="00847AC0">
        <w:t xml:space="preserve">’ </w:t>
      </w:r>
      <w:r w:rsidR="00847AC0">
        <w:rPr>
          <w:lang w:val="en-US"/>
        </w:rPr>
        <w:t>Alembert</w:t>
      </w:r>
      <w:r w:rsidR="00847AC0">
        <w:t xml:space="preserve"> με φορά προς τα αριστερά, όπως το σχήμα</w:t>
      </w:r>
      <w:r w:rsidR="00847AC0" w:rsidRPr="00847AC0">
        <w:t>,</w:t>
      </w:r>
      <w:r w:rsidR="00847AC0">
        <w:t xml:space="preserve"> και με μέτρο </w:t>
      </w:r>
      <w:r w:rsidR="00847AC0" w:rsidRPr="00847AC0">
        <w:rPr>
          <w:position w:val="-12"/>
        </w:rPr>
        <w:object w:dxaOrig="1200" w:dyaOrig="380">
          <v:shape id="_x0000_i1035" type="#_x0000_t75" style="width:59.75pt;height:19pt" o:ole="">
            <v:imagedata r:id="rId31" o:title=""/>
          </v:shape>
          <o:OLEObject Type="Embed" ProgID="Equation.DSMT4" ShapeID="_x0000_i1035" DrawAspect="Content" ObjectID="_1584521982" r:id="rId32"/>
        </w:object>
      </w:r>
      <w:r w:rsidR="00847AC0">
        <w:t xml:space="preserve"> </w:t>
      </w:r>
      <w:r w:rsidR="00847AC0" w:rsidRPr="00847AC0">
        <w:t>(3)</w:t>
      </w:r>
    </w:p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C331B3" w:rsidRDefault="00C331B3" w:rsidP="00111E1F"/>
    <w:p w:rsidR="00847AC0" w:rsidRDefault="00847AC0" w:rsidP="00111E1F">
      <w:r>
        <w:t>Επεξεργασία της (1):</w:t>
      </w:r>
    </w:p>
    <w:p w:rsidR="00847AC0" w:rsidRPr="00C331B3" w:rsidRDefault="00C331B3" w:rsidP="00111E1F">
      <w:pPr>
        <w:rPr>
          <w:lang w:val="en-US"/>
        </w:rPr>
      </w:pPr>
      <w:r w:rsidRPr="00C271FA">
        <w:rPr>
          <w:position w:val="-26"/>
        </w:rPr>
        <w:object w:dxaOrig="5940" w:dyaOrig="720">
          <v:shape id="_x0000_i1036" type="#_x0000_t75" style="width:296.85pt;height:36pt" o:ole="">
            <v:imagedata r:id="rId33" o:title=""/>
          </v:shape>
          <o:OLEObject Type="Embed" ProgID="Equation.DSMT4" ShapeID="_x0000_i1036" DrawAspect="Content" ObjectID="_1584521983" r:id="rId34"/>
        </w:object>
      </w:r>
      <w:r>
        <w:t>(3)</w:t>
      </w:r>
      <w:r>
        <w:rPr>
          <w:lang w:val="en-US"/>
        </w:rPr>
        <w:t>.</w:t>
      </w:r>
    </w:p>
    <w:p w:rsidR="00C331B3" w:rsidRPr="00C331B3" w:rsidRDefault="00C331B3" w:rsidP="00111E1F">
      <w:r>
        <w:t xml:space="preserve">Ο πρώτος όρος της (3) γίνεται: </w:t>
      </w:r>
      <w:r w:rsidRPr="00C271FA">
        <w:rPr>
          <w:position w:val="-26"/>
        </w:rPr>
        <w:object w:dxaOrig="5880" w:dyaOrig="740">
          <v:shape id="_x0000_i1037" type="#_x0000_t75" style="width:294.1pt;height:36.7pt" o:ole="">
            <v:imagedata r:id="rId35" o:title=""/>
          </v:shape>
          <o:OLEObject Type="Embed" ProgID="Equation.DSMT4" ShapeID="_x0000_i1037" DrawAspect="Content" ObjectID="_1584521984" r:id="rId36"/>
        </w:object>
      </w:r>
      <w:r w:rsidRPr="00C331B3">
        <w:t>(4).</w:t>
      </w:r>
    </w:p>
    <w:p w:rsidR="00C331B3" w:rsidRPr="00C331B3" w:rsidRDefault="00742D24" w:rsidP="00111E1F">
      <w:r w:rsidRPr="00742D24">
        <w:rPr>
          <w:position w:val="-114"/>
        </w:rPr>
        <w:object w:dxaOrig="9360" w:dyaOrig="2299">
          <v:shape id="_x0000_i1039" type="#_x0000_t75" style="width:468pt;height:114.8pt" o:ole="">
            <v:imagedata r:id="rId37" o:title=""/>
          </v:shape>
          <o:OLEObject Type="Embed" ProgID="Equation.DSMT4" ShapeID="_x0000_i1039" DrawAspect="Content" ObjectID="_1584521985" r:id="rId38"/>
        </w:object>
      </w:r>
      <w:r w:rsidR="00C331B3">
        <w:t xml:space="preserve"> </w:t>
      </w:r>
    </w:p>
    <w:p w:rsidR="005A370F" w:rsidRDefault="005A370F" w:rsidP="00111E1F">
      <w:pPr>
        <w:rPr>
          <w:lang w:val="en-US"/>
        </w:rPr>
      </w:pPr>
    </w:p>
    <w:p w:rsidR="000D2DCA" w:rsidRPr="000D2DCA" w:rsidRDefault="000D2DCA" w:rsidP="00111E1F">
      <w:pPr>
        <w:rPr>
          <w:lang w:val="en-US"/>
        </w:rPr>
      </w:pPr>
      <w:bookmarkStart w:id="0" w:name="_GoBack"/>
      <w:bookmarkEnd w:id="0"/>
    </w:p>
    <w:sectPr w:rsidR="000D2DCA" w:rsidRPr="000D2DCA" w:rsidSect="00614B09">
      <w:pgSz w:w="11906" w:h="16838"/>
      <w:pgMar w:top="1440" w:right="849" w:bottom="1440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3F627F"/>
    <w:multiLevelType w:val="hybridMultilevel"/>
    <w:tmpl w:val="6CE4E9E2"/>
    <w:lvl w:ilvl="0" w:tplc="7E1EE3A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A3088"/>
    <w:multiLevelType w:val="hybridMultilevel"/>
    <w:tmpl w:val="A6768E88"/>
    <w:lvl w:ilvl="0" w:tplc="667AEC1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6D6A31"/>
    <w:multiLevelType w:val="hybridMultilevel"/>
    <w:tmpl w:val="0B029C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B09"/>
    <w:rsid w:val="000506B9"/>
    <w:rsid w:val="000A73AA"/>
    <w:rsid w:val="000D2DCA"/>
    <w:rsid w:val="00111E1F"/>
    <w:rsid w:val="001B6C10"/>
    <w:rsid w:val="002D4CDE"/>
    <w:rsid w:val="003A12BE"/>
    <w:rsid w:val="003F4C59"/>
    <w:rsid w:val="004E49B0"/>
    <w:rsid w:val="0059035C"/>
    <w:rsid w:val="005A370F"/>
    <w:rsid w:val="00614B09"/>
    <w:rsid w:val="00742D24"/>
    <w:rsid w:val="007E2327"/>
    <w:rsid w:val="00847AC0"/>
    <w:rsid w:val="00A167AC"/>
    <w:rsid w:val="00A46C1F"/>
    <w:rsid w:val="00A5579D"/>
    <w:rsid w:val="00AA37F6"/>
    <w:rsid w:val="00C331B3"/>
    <w:rsid w:val="00F13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9446986-79B8-43F7-A9DD-DE55A74EA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="Times New Roman"/>
        <w:sz w:val="24"/>
        <w:szCs w:val="24"/>
        <w:lang w:val="el-GR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11E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241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ΑΡΩΓΗ</Company>
  <LinksUpToDate>false</LinksUpToDate>
  <CharactersWithSpaces>1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s Kordatzakis</dc:creator>
  <cp:keywords/>
  <dc:description/>
  <cp:lastModifiedBy>Nikos Kordatzakis</cp:lastModifiedBy>
  <cp:revision>4</cp:revision>
  <dcterms:created xsi:type="dcterms:W3CDTF">2018-04-06T07:33:00Z</dcterms:created>
  <dcterms:modified xsi:type="dcterms:W3CDTF">2018-04-0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